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132C8" w:rsidRDefault="001132C8">
      <w:r>
        <w:t>Do all the problems without calculators.</w:t>
      </w:r>
      <w:r w:rsidR="00373FF8">
        <w:t xml:space="preserve">  All answers must be exact.</w:t>
      </w:r>
    </w:p>
    <w:p w:rsidR="001132C8" w:rsidRDefault="001132C8"/>
    <w:p w:rsidR="00FE3F2A" w:rsidRPr="00A52440" w:rsidRDefault="001132C8">
      <w:pPr>
        <w:rPr>
          <w:b/>
        </w:rPr>
      </w:pPr>
      <w:r w:rsidRPr="00A52440">
        <w:rPr>
          <w:b/>
        </w:rPr>
        <w:t>Part I.</w:t>
      </w:r>
    </w:p>
    <w:p w:rsidR="001132C8" w:rsidRDefault="001132C8"/>
    <w:p w:rsidR="001132C8" w:rsidRDefault="001132C8">
      <w:pPr>
        <w:sectPr w:rsidR="001132C8">
          <w:headerReference w:type="default" r:id="rId7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FE3F2A" w:rsidRDefault="00FE3F2A">
      <w:r>
        <w:t xml:space="preserve">1.  Find </w:t>
      </w:r>
      <w:r w:rsidRPr="00FE3F2A">
        <w:rPr>
          <w:position w:val="-24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0.75pt" o:ole="">
            <v:imagedata r:id="rId8" o:title=""/>
          </v:shape>
          <o:OLEObject Type="Embed" ProgID="Equation.DSMT4" ShapeID="_x0000_i1025" DrawAspect="Content" ObjectID="_1571348230" r:id="rId9"/>
        </w:object>
      </w:r>
      <w:r w:rsidR="00F2567C">
        <w:t>:</w:t>
      </w:r>
      <w:r>
        <w:t xml:space="preserve"> </w:t>
      </w:r>
      <w:r w:rsidR="00F2567C" w:rsidRPr="00F2567C">
        <w:rPr>
          <w:position w:val="-114"/>
        </w:rPr>
        <w:object w:dxaOrig="1900" w:dyaOrig="1400">
          <v:shape id="_x0000_i1026" type="#_x0000_t75" style="width:95.25pt;height:69.75pt" o:ole="">
            <v:imagedata r:id="rId10" o:title=""/>
          </v:shape>
          <o:OLEObject Type="Embed" ProgID="Equation.DSMT4" ShapeID="_x0000_i1026" DrawAspect="Content" ObjectID="_1571348231" r:id="rId11"/>
        </w:object>
      </w:r>
      <w:r>
        <w:t>.</w:t>
      </w:r>
    </w:p>
    <w:p w:rsidR="00FE3F2A" w:rsidRDefault="00FE3F2A"/>
    <w:p w:rsidR="00FE3F2A" w:rsidRDefault="00FE3F2A">
      <w:r>
        <w:t xml:space="preserve">2.  Find </w:t>
      </w:r>
      <w:r w:rsidRPr="00FE3F2A">
        <w:rPr>
          <w:position w:val="-10"/>
        </w:rPr>
        <w:object w:dxaOrig="260" w:dyaOrig="320">
          <v:shape id="_x0000_i1027" type="#_x0000_t75" style="width:12.75pt;height:15.75pt" o:ole="">
            <v:imagedata r:id="rId12" o:title=""/>
          </v:shape>
          <o:OLEObject Type="Embed" ProgID="Equation.DSMT4" ShapeID="_x0000_i1027" DrawAspect="Content" ObjectID="_1571348232" r:id="rId13"/>
        </w:object>
      </w:r>
      <w:r>
        <w:t xml:space="preserve"> for </w:t>
      </w:r>
      <w:r w:rsidRPr="00FE3F2A">
        <w:rPr>
          <w:position w:val="-10"/>
        </w:rPr>
        <w:object w:dxaOrig="2000" w:dyaOrig="360">
          <v:shape id="_x0000_i1028" type="#_x0000_t75" style="width:99.75pt;height:18pt" o:ole="">
            <v:imagedata r:id="rId14" o:title=""/>
          </v:shape>
          <o:OLEObject Type="Embed" ProgID="Equation.DSMT4" ShapeID="_x0000_i1028" DrawAspect="Content" ObjectID="_1571348233" r:id="rId15"/>
        </w:object>
      </w:r>
      <w:r>
        <w:t xml:space="preserve"> at the point (3,–2).</w:t>
      </w:r>
    </w:p>
    <w:p w:rsidR="00F2567C" w:rsidRDefault="00F2567C">
      <w:r>
        <w:tab/>
      </w:r>
      <w:r w:rsidRPr="00F2567C">
        <w:rPr>
          <w:position w:val="-86"/>
        </w:rPr>
        <w:object w:dxaOrig="2420" w:dyaOrig="1840">
          <v:shape id="_x0000_i1029" type="#_x0000_t75" style="width:120.75pt;height:91.5pt" o:ole="">
            <v:imagedata r:id="rId16" o:title=""/>
          </v:shape>
          <o:OLEObject Type="Embed" ProgID="Equation.DSMT4" ShapeID="_x0000_i1029" DrawAspect="Content" ObjectID="_1571348234" r:id="rId17"/>
        </w:object>
      </w:r>
    </w:p>
    <w:p w:rsidR="00F2567C" w:rsidRDefault="00F2567C">
      <w:r>
        <w:t xml:space="preserve">At (3,–2):  </w:t>
      </w:r>
      <w:r w:rsidR="0086585B">
        <w:t xml:space="preserve">  </w:t>
      </w:r>
      <w:r w:rsidRPr="00F2567C">
        <w:rPr>
          <w:position w:val="-164"/>
        </w:rPr>
        <w:object w:dxaOrig="1540" w:dyaOrig="2020">
          <v:shape id="_x0000_i1030" type="#_x0000_t75" style="width:76.5pt;height:100.5pt" o:ole="">
            <v:imagedata r:id="rId18" o:title=""/>
          </v:shape>
          <o:OLEObject Type="Embed" ProgID="Equation.DSMT4" ShapeID="_x0000_i1030" DrawAspect="Content" ObjectID="_1571348235" r:id="rId19"/>
        </w:object>
      </w:r>
    </w:p>
    <w:p w:rsidR="00F2567C" w:rsidRDefault="00F2567C"/>
    <w:p w:rsidR="00FC3E4E" w:rsidRDefault="00FE3F2A">
      <w:r>
        <w:t xml:space="preserve">3.  </w:t>
      </w:r>
      <w:r w:rsidR="003120FD">
        <w:t xml:space="preserve">Show that for the equation </w:t>
      </w:r>
      <w:r w:rsidR="003120FD" w:rsidRPr="003120FD">
        <w:rPr>
          <w:position w:val="-10"/>
        </w:rPr>
        <w:object w:dxaOrig="1320" w:dyaOrig="320">
          <v:shape id="_x0000_i1031" type="#_x0000_t75" style="width:66pt;height:15.75pt" o:ole="">
            <v:imagedata r:id="rId20" o:title=""/>
          </v:shape>
          <o:OLEObject Type="Embed" ProgID="Equation.DSMT4" ShapeID="_x0000_i1031" DrawAspect="Content" ObjectID="_1571348236" r:id="rId21"/>
        </w:object>
      </w:r>
      <w:r w:rsidR="003120FD">
        <w:t>,</w:t>
      </w:r>
    </w:p>
    <w:p w:rsidR="00FE3F2A" w:rsidRDefault="003120FD">
      <w:r w:rsidRPr="003120FD">
        <w:rPr>
          <w:position w:val="-24"/>
        </w:rPr>
        <w:object w:dxaOrig="1140" w:dyaOrig="620">
          <v:shape id="_x0000_i1032" type="#_x0000_t75" style="width:57pt;height:30.75pt" o:ole="">
            <v:imagedata r:id="rId22" o:title=""/>
          </v:shape>
          <o:OLEObject Type="Embed" ProgID="Equation.DSMT4" ShapeID="_x0000_i1032" DrawAspect="Content" ObjectID="_1571348237" r:id="rId23"/>
        </w:object>
      </w:r>
      <w:r>
        <w:t>.</w:t>
      </w:r>
    </w:p>
    <w:p w:rsidR="00F2567C" w:rsidRDefault="002C3C76">
      <w:r w:rsidRPr="00F6057C">
        <w:rPr>
          <w:position w:val="-162"/>
        </w:rPr>
        <w:object w:dxaOrig="2280" w:dyaOrig="3360">
          <v:shape id="_x0000_i1033" type="#_x0000_t75" style="width:114pt;height:168pt" o:ole="">
            <v:imagedata r:id="rId24" o:title=""/>
          </v:shape>
          <o:OLEObject Type="Embed" ProgID="Equation.DSMT4" ShapeID="_x0000_i1033" DrawAspect="Content" ObjectID="_1571348238" r:id="rId25"/>
        </w:object>
      </w:r>
      <w:r w:rsidR="00F2567C">
        <w:t xml:space="preserve"> </w:t>
      </w:r>
    </w:p>
    <w:p w:rsidR="00F6057C" w:rsidRDefault="00F6057C">
      <w:r>
        <w:tab/>
        <w:t>Q.E.D.</w:t>
      </w:r>
    </w:p>
    <w:p w:rsidR="00F6057C" w:rsidRDefault="00F6057C"/>
    <w:p w:rsidR="003120FD" w:rsidRDefault="002C3C76">
      <w:r>
        <w:br w:type="column"/>
      </w:r>
      <w:r w:rsidR="003120FD">
        <w:t xml:space="preserve">4.  </w:t>
      </w:r>
      <w:r w:rsidR="001132C8" w:rsidRPr="003120FD">
        <w:rPr>
          <w:position w:val="-6"/>
        </w:rPr>
        <w:object w:dxaOrig="999" w:dyaOrig="320">
          <v:shape id="_x0000_i1034" type="#_x0000_t75" style="width:50.25pt;height:15.75pt" o:ole="">
            <v:imagedata r:id="rId26" o:title=""/>
          </v:shape>
          <o:OLEObject Type="Embed" ProgID="Equation.DSMT4" ShapeID="_x0000_i1034" DrawAspect="Content" ObjectID="_1571348239" r:id="rId27"/>
        </w:object>
      </w:r>
      <w:r w:rsidR="001132C8">
        <w:t xml:space="preserve">.  Find </w:t>
      </w:r>
      <w:r w:rsidR="001132C8" w:rsidRPr="001132C8">
        <w:rPr>
          <w:position w:val="-24"/>
        </w:rPr>
        <w:object w:dxaOrig="380" w:dyaOrig="620">
          <v:shape id="_x0000_i1035" type="#_x0000_t75" style="width:18.75pt;height:30.75pt" o:ole="">
            <v:imagedata r:id="rId28" o:title=""/>
          </v:shape>
          <o:OLEObject Type="Embed" ProgID="Equation.DSMT4" ShapeID="_x0000_i1035" DrawAspect="Content" ObjectID="_1571348240" r:id="rId29"/>
        </w:object>
      </w:r>
      <w:r w:rsidR="001132C8">
        <w:t xml:space="preserve"> when </w:t>
      </w:r>
      <w:r w:rsidR="004A0750" w:rsidRPr="001132C8">
        <w:rPr>
          <w:position w:val="-6"/>
        </w:rPr>
        <w:object w:dxaOrig="499" w:dyaOrig="279">
          <v:shape id="_x0000_i1036" type="#_x0000_t75" style="width:24.75pt;height:14.25pt" o:ole="">
            <v:imagedata r:id="rId30" o:title=""/>
          </v:shape>
          <o:OLEObject Type="Embed" ProgID="Equation.DSMT4" ShapeID="_x0000_i1036" DrawAspect="Content" ObjectID="_1571348241" r:id="rId31"/>
        </w:object>
      </w:r>
      <w:r w:rsidR="001132C8">
        <w:t>.</w:t>
      </w:r>
    </w:p>
    <w:p w:rsidR="00F6057C" w:rsidRDefault="00F6057C">
      <w:r>
        <w:tab/>
      </w:r>
      <w:r w:rsidRPr="00F6057C">
        <w:rPr>
          <w:position w:val="-108"/>
        </w:rPr>
        <w:object w:dxaOrig="1440" w:dyaOrig="1340">
          <v:shape id="_x0000_i1037" type="#_x0000_t75" style="width:1in;height:66.75pt" o:ole="">
            <v:imagedata r:id="rId32" o:title=""/>
          </v:shape>
          <o:OLEObject Type="Embed" ProgID="Equation.DSMT4" ShapeID="_x0000_i1037" DrawAspect="Content" ObjectID="_1571348242" r:id="rId33"/>
        </w:object>
      </w:r>
    </w:p>
    <w:p w:rsidR="00FC3E4E" w:rsidRDefault="00FC3E4E"/>
    <w:p w:rsidR="00F6057C" w:rsidRDefault="00FC3E4E">
      <w:r>
        <w:tab/>
      </w:r>
      <w:r w:rsidR="00F6057C">
        <w:t xml:space="preserve">When </w:t>
      </w:r>
      <w:r w:rsidR="00F6057C" w:rsidRPr="001132C8">
        <w:rPr>
          <w:position w:val="-6"/>
        </w:rPr>
        <w:object w:dxaOrig="499" w:dyaOrig="279">
          <v:shape id="_x0000_i1038" type="#_x0000_t75" style="width:24.75pt;height:14.25pt" o:ole="">
            <v:imagedata r:id="rId30" o:title=""/>
          </v:shape>
          <o:OLEObject Type="Embed" ProgID="Equation.DSMT4" ShapeID="_x0000_i1038" DrawAspect="Content" ObjectID="_1571348243" r:id="rId34"/>
        </w:object>
      </w:r>
      <w:r w:rsidR="00F6057C">
        <w:t>:</w:t>
      </w:r>
    </w:p>
    <w:p w:rsidR="00F6057C" w:rsidRDefault="00F6057C">
      <w:r>
        <w:tab/>
      </w:r>
      <w:r w:rsidRPr="00F6057C">
        <w:rPr>
          <w:position w:val="-58"/>
        </w:rPr>
        <w:object w:dxaOrig="1380" w:dyaOrig="960">
          <v:shape id="_x0000_i1039" type="#_x0000_t75" style="width:69pt;height:47.25pt" o:ole="">
            <v:imagedata r:id="rId35" o:title=""/>
          </v:shape>
          <o:OLEObject Type="Embed" ProgID="Equation.DSMT4" ShapeID="_x0000_i1039" DrawAspect="Content" ObjectID="_1571348244" r:id="rId36"/>
        </w:object>
      </w:r>
    </w:p>
    <w:p w:rsidR="00911C42" w:rsidRDefault="00911C42"/>
    <w:p w:rsidR="00FC3E4E" w:rsidRDefault="00FC3E4E"/>
    <w:p w:rsidR="00293038" w:rsidRDefault="00911C42">
      <w:r>
        <w:t xml:space="preserve">5.  </w:t>
      </w:r>
      <w:r w:rsidR="00293038" w:rsidRPr="00293038">
        <w:rPr>
          <w:position w:val="-10"/>
        </w:rPr>
        <w:object w:dxaOrig="1540" w:dyaOrig="320">
          <v:shape id="_x0000_i1040" type="#_x0000_t75" style="width:77.25pt;height:15.75pt" o:ole="">
            <v:imagedata r:id="rId37" o:title=""/>
          </v:shape>
          <o:OLEObject Type="Embed" ProgID="Equation.DSMT4" ShapeID="_x0000_i1040" DrawAspect="Content" ObjectID="_1571348245" r:id="rId38"/>
        </w:object>
      </w:r>
      <w:r w:rsidR="00293038">
        <w:t xml:space="preserve">.  Find </w:t>
      </w:r>
      <w:r w:rsidR="00293038" w:rsidRPr="00293038">
        <w:rPr>
          <w:position w:val="-24"/>
        </w:rPr>
        <w:object w:dxaOrig="380" w:dyaOrig="620">
          <v:shape id="_x0000_i1041" type="#_x0000_t75" style="width:18.75pt;height:30.75pt" o:ole="">
            <v:imagedata r:id="rId39" o:title=""/>
          </v:shape>
          <o:OLEObject Type="Embed" ProgID="Equation.DSMT4" ShapeID="_x0000_i1041" DrawAspect="Content" ObjectID="_1571348246" r:id="rId40"/>
        </w:object>
      </w:r>
      <w:r w:rsidR="00293038">
        <w:t>.</w:t>
      </w:r>
    </w:p>
    <w:p w:rsidR="00F6057C" w:rsidRDefault="00F6057C">
      <w:r>
        <w:tab/>
      </w:r>
      <w:r w:rsidRPr="00F6057C">
        <w:rPr>
          <w:position w:val="-140"/>
        </w:rPr>
        <w:object w:dxaOrig="1980" w:dyaOrig="1620">
          <v:shape id="_x0000_i1042" type="#_x0000_t75" style="width:99.75pt;height:80.25pt" o:ole="">
            <v:imagedata r:id="rId41" o:title=""/>
          </v:shape>
          <o:OLEObject Type="Embed" ProgID="Equation.DSMT4" ShapeID="_x0000_i1042" DrawAspect="Content" ObjectID="_1571348247" r:id="rId42"/>
        </w:object>
      </w:r>
    </w:p>
    <w:p w:rsidR="00293038" w:rsidRDefault="00293038"/>
    <w:p w:rsidR="00FC3E4E" w:rsidRDefault="00FC3E4E"/>
    <w:p w:rsidR="00FC3E4E" w:rsidRDefault="00FC3E4E"/>
    <w:p w:rsidR="00FC3E4E" w:rsidRDefault="00FC3E4E"/>
    <w:p w:rsidR="002C3C76" w:rsidRDefault="002C3C76">
      <w:pPr>
        <w:sectPr w:rsidR="002C3C76" w:rsidSect="002C3C76">
          <w:type w:val="continuous"/>
          <w:pgSz w:w="12240" w:h="15840"/>
          <w:pgMar w:top="1296" w:right="1080" w:bottom="720" w:left="1080" w:header="720" w:footer="720" w:gutter="0"/>
          <w:cols w:num="2" w:sep="1" w:space="180"/>
          <w:docGrid w:linePitch="360"/>
        </w:sectPr>
      </w:pPr>
    </w:p>
    <w:p w:rsidR="00FC3E4E" w:rsidRDefault="00FC3E4E">
      <w:pPr>
        <w:sectPr w:rsidR="00FC3E4E" w:rsidSect="00FC3E4E">
          <w:type w:val="continuous"/>
          <w:pgSz w:w="12240" w:h="15840"/>
          <w:pgMar w:top="1296" w:right="1080" w:bottom="720" w:left="1080" w:header="720" w:footer="720" w:gutter="0"/>
          <w:cols w:space="720"/>
          <w:docGrid w:linePitch="360"/>
        </w:sectPr>
      </w:pPr>
    </w:p>
    <w:p w:rsidR="00911C42" w:rsidRPr="00911C42" w:rsidRDefault="00293038">
      <w:r>
        <w:lastRenderedPageBreak/>
        <w:t xml:space="preserve">6.  </w:t>
      </w:r>
      <w:r w:rsidR="00911C42">
        <w:t>The equation of a horizontal ellipse</w:t>
      </w:r>
      <w:r w:rsidR="00373FF8">
        <w:t xml:space="preserve"> about the origin</w:t>
      </w:r>
      <w:r w:rsidR="00911C42">
        <w:t xml:space="preserve"> can be represented by the set of parametric equations:  </w:t>
      </w:r>
      <w:r w:rsidR="00911C42" w:rsidRPr="00911C42">
        <w:rPr>
          <w:position w:val="-6"/>
        </w:rPr>
        <w:object w:dxaOrig="1040" w:dyaOrig="279">
          <v:shape id="_x0000_i1043" type="#_x0000_t75" style="width:51.75pt;height:14.25pt" o:ole="">
            <v:imagedata r:id="rId43" o:title=""/>
          </v:shape>
          <o:OLEObject Type="Embed" ProgID="Equation.DSMT4" ShapeID="_x0000_i1043" DrawAspect="Content" ObjectID="_1571348248" r:id="rId44"/>
        </w:object>
      </w:r>
      <w:r w:rsidR="00911C42">
        <w:t xml:space="preserve">, </w:t>
      </w:r>
      <w:r w:rsidR="00911C42" w:rsidRPr="00911C42">
        <w:rPr>
          <w:position w:val="-10"/>
        </w:rPr>
        <w:object w:dxaOrig="1080" w:dyaOrig="320">
          <v:shape id="_x0000_i1044" type="#_x0000_t75" style="width:54pt;height:15.75pt" o:ole="">
            <v:imagedata r:id="rId45" o:title=""/>
          </v:shape>
          <o:OLEObject Type="Embed" ProgID="Equation.DSMT4" ShapeID="_x0000_i1044" DrawAspect="Content" ObjectID="_1571348249" r:id="rId46"/>
        </w:object>
      </w:r>
      <w:r w:rsidR="00911C42">
        <w:t xml:space="preserve">, where </w:t>
      </w:r>
      <w:r w:rsidR="00911C42">
        <w:rPr>
          <w:i/>
        </w:rPr>
        <w:t>a</w:t>
      </w:r>
      <w:r w:rsidR="00911C42">
        <w:t xml:space="preserve"> and </w:t>
      </w:r>
      <w:r w:rsidR="00911C42">
        <w:rPr>
          <w:i/>
        </w:rPr>
        <w:t>b</w:t>
      </w:r>
      <w:r w:rsidR="00911C42">
        <w:t xml:space="preserve"> are</w:t>
      </w:r>
      <w:r w:rsidR="00A32356">
        <w:t xml:space="preserve"> positive constant</w:t>
      </w:r>
      <w:r w:rsidR="00911C42">
        <w:t>s.</w:t>
      </w:r>
    </w:p>
    <w:p w:rsidR="00EF5431" w:rsidRDefault="00911C42">
      <w:r>
        <w:t xml:space="preserve">a. </w:t>
      </w:r>
      <w:r w:rsidR="00EF5431">
        <w:t>Find</w:t>
      </w:r>
      <w:r>
        <w:t xml:space="preserve"> </w:t>
      </w:r>
      <w:r w:rsidRPr="00911C42">
        <w:rPr>
          <w:position w:val="-24"/>
        </w:rPr>
        <w:object w:dxaOrig="340" w:dyaOrig="620">
          <v:shape id="_x0000_i1045" type="#_x0000_t75" style="width:17.25pt;height:30.75pt" o:ole="">
            <v:imagedata r:id="rId47" o:title=""/>
          </v:shape>
          <o:OLEObject Type="Embed" ProgID="Equation.DSMT4" ShapeID="_x0000_i1045" DrawAspect="Content" ObjectID="_1571348250" r:id="rId48"/>
        </w:object>
      </w:r>
      <w:r w:rsidR="00EF5431">
        <w:t>:</w:t>
      </w:r>
    </w:p>
    <w:p w:rsidR="007D3CBC" w:rsidRDefault="007D3CBC" w:rsidP="007D3CBC">
      <w:r w:rsidRPr="00EF5431">
        <w:rPr>
          <w:position w:val="-24"/>
        </w:rPr>
        <w:object w:dxaOrig="3300" w:dyaOrig="620">
          <v:shape id="_x0000_i1046" type="#_x0000_t75" style="width:165pt;height:30.75pt" o:ole="">
            <v:imagedata r:id="rId49" o:title=""/>
          </v:shape>
          <o:OLEObject Type="Embed" ProgID="Equation.DSMT4" ShapeID="_x0000_i1046" DrawAspect="Content" ObjectID="_1571348251" r:id="rId50"/>
        </w:object>
      </w:r>
    </w:p>
    <w:p w:rsidR="00A60757" w:rsidRDefault="007D3CBC" w:rsidP="007D3CBC">
      <w:r>
        <w:t xml:space="preserve"> </w:t>
      </w:r>
      <w:r w:rsidRPr="00EF5431">
        <w:rPr>
          <w:position w:val="-190"/>
        </w:rPr>
        <w:object w:dxaOrig="2420" w:dyaOrig="2620">
          <v:shape id="_x0000_i1047" type="#_x0000_t75" style="width:120.75pt;height:131.25pt" o:ole="">
            <v:imagedata r:id="rId51" o:title=""/>
          </v:shape>
          <o:OLEObject Type="Embed" ProgID="Equation.DSMT4" ShapeID="_x0000_i1047" DrawAspect="Content" ObjectID="_1571348252" r:id="rId52"/>
        </w:object>
      </w:r>
      <w:r w:rsidR="00A60757">
        <w:t xml:space="preserve"> </w:t>
      </w:r>
    </w:p>
    <w:p w:rsidR="00A60757" w:rsidRDefault="00A60757"/>
    <w:p w:rsidR="007D3CBC" w:rsidRDefault="007D3CBC">
      <w:pPr>
        <w:rPr>
          <w:rFonts w:cs="Times New Roman"/>
        </w:rPr>
      </w:pPr>
      <w:r>
        <w:t xml:space="preserve">b.  Suppose </w:t>
      </w:r>
      <w:r>
        <w:rPr>
          <w:i/>
        </w:rPr>
        <w:t>a</w:t>
      </w:r>
      <w:r>
        <w:t xml:space="preserve"> = 4 and </w:t>
      </w:r>
      <w:r>
        <w:rPr>
          <w:i/>
        </w:rPr>
        <w:t>b</w:t>
      </w:r>
      <w:r>
        <w:t xml:space="preserve"> = –6.  At what point(s) will the slope of a tangent = 45</w:t>
      </w:r>
      <w:r>
        <w:rPr>
          <w:rFonts w:cs="Times New Roman"/>
        </w:rPr>
        <w:t>°?</w:t>
      </w:r>
    </w:p>
    <w:p w:rsidR="007D3CBC" w:rsidRDefault="007D3CBC"/>
    <w:p w:rsidR="00A60757" w:rsidRDefault="00A60757">
      <w:r>
        <w:t>Th</w:t>
      </w:r>
      <w:r w:rsidR="007D3CBC">
        <w:t>is poorly worded qu</w:t>
      </w:r>
      <w:r w:rsidR="00A32356">
        <w:t>estion is attempting to ask where</w:t>
      </w:r>
      <w:r w:rsidR="007D3CBC">
        <w:t xml:space="preserve"> the slope will actually be equal to 1?</w:t>
      </w:r>
      <w:r w:rsidR="00A8462B" w:rsidRPr="00A8462B">
        <w:rPr>
          <w:position w:val="-224"/>
        </w:rPr>
        <w:object w:dxaOrig="3320" w:dyaOrig="2620">
          <v:shape id="_x0000_i1048" type="#_x0000_t75" style="width:165.75pt;height:131.25pt" o:ole="">
            <v:imagedata r:id="rId53" o:title=""/>
          </v:shape>
          <o:OLEObject Type="Embed" ProgID="Equation.DSMT4" ShapeID="_x0000_i1048" DrawAspect="Content" ObjectID="_1571348253" r:id="rId54"/>
        </w:object>
      </w:r>
      <w:r>
        <w:t xml:space="preserve"> </w:t>
      </w:r>
    </w:p>
    <w:p w:rsidR="00A8462B" w:rsidRDefault="00A8462B">
      <w:r>
        <w:t>Thus, the points would be:</w:t>
      </w:r>
    </w:p>
    <w:p w:rsidR="00A8462B" w:rsidRDefault="00A8462B">
      <w:r w:rsidRPr="00A8462B">
        <w:rPr>
          <w:position w:val="-70"/>
        </w:rPr>
        <w:object w:dxaOrig="4700" w:dyaOrig="1520">
          <v:shape id="_x0000_i1049" type="#_x0000_t75" style="width:234.75pt;height:75.75pt" o:ole="">
            <v:imagedata r:id="rId55" o:title=""/>
          </v:shape>
          <o:OLEObject Type="Embed" ProgID="Equation.DSMT4" ShapeID="_x0000_i1049" DrawAspect="Content" ObjectID="_1571348254" r:id="rId56"/>
        </w:object>
      </w:r>
      <w:r>
        <w:t xml:space="preserve"> </w:t>
      </w:r>
    </w:p>
    <w:p w:rsidR="00A8462B" w:rsidRDefault="00A8462B"/>
    <w:p w:rsidR="00A8462B" w:rsidRDefault="00A8462B">
      <w:r>
        <w:t>Using unit circles or dilated circles, these simplify to:</w:t>
      </w:r>
    </w:p>
    <w:p w:rsidR="00D25B07" w:rsidRDefault="00D25B07">
      <w:r w:rsidRPr="00A8462B">
        <w:rPr>
          <w:position w:val="-30"/>
        </w:rPr>
        <w:object w:dxaOrig="2460" w:dyaOrig="720">
          <v:shape id="_x0000_i1050" type="#_x0000_t75" style="width:123pt;height:36pt" o:ole="">
            <v:imagedata r:id="rId57" o:title=""/>
          </v:shape>
          <o:OLEObject Type="Embed" ProgID="Equation.DSMT4" ShapeID="_x0000_i1050" DrawAspect="Content" ObjectID="_1571348255" r:id="rId58"/>
        </w:object>
      </w:r>
      <w:r w:rsidR="00A8462B">
        <w:t xml:space="preserve"> </w:t>
      </w:r>
    </w:p>
    <w:p w:rsidR="00D25B07" w:rsidRDefault="00D25B07" w:rsidP="00D25B07">
      <w:r>
        <w:br w:type="column"/>
      </w:r>
      <w:r>
        <w:t>c.  The radius of an ellipse is any segment from the center of the ellipse to a point on the ellipse.  At what point will the radius of the ellipse be perpendicular to the tangent to the ellipse at that point?</w:t>
      </w:r>
    </w:p>
    <w:p w:rsidR="00D25B07" w:rsidRDefault="00D25B07" w:rsidP="00D25B07"/>
    <w:p w:rsidR="00D25B07" w:rsidRDefault="00D25B07" w:rsidP="00D25B07">
      <w:r>
        <w:t xml:space="preserve">The slope from the center (0,0) to any point on the ellipse:  </w:t>
      </w:r>
      <w:r w:rsidRPr="00023BBB">
        <w:rPr>
          <w:position w:val="-24"/>
        </w:rPr>
        <w:object w:dxaOrig="1960" w:dyaOrig="620">
          <v:shape id="_x0000_i1051" type="#_x0000_t75" style="width:98.25pt;height:30.75pt" o:ole="">
            <v:imagedata r:id="rId59" o:title=""/>
          </v:shape>
          <o:OLEObject Type="Embed" ProgID="Equation.DSMT4" ShapeID="_x0000_i1051" DrawAspect="Content" ObjectID="_1571348256" r:id="rId60"/>
        </w:object>
      </w:r>
    </w:p>
    <w:p w:rsidR="00D25B07" w:rsidRDefault="00D25B07" w:rsidP="00D25B07"/>
    <w:p w:rsidR="00D25B07" w:rsidRDefault="00D25B07" w:rsidP="00D25B07">
      <w:r>
        <w:tab/>
        <w:t>To be perpendicular, the slope from the center to the point must be the negative reciprocal of the slope of the tangent.  In other words:</w:t>
      </w:r>
    </w:p>
    <w:p w:rsidR="00D25B07" w:rsidRDefault="00D25B07" w:rsidP="00D25B07"/>
    <w:p w:rsidR="00D25B07" w:rsidRDefault="00D25B07" w:rsidP="00D25B07">
      <w:r>
        <w:tab/>
      </w:r>
      <w:r w:rsidR="0086585B" w:rsidRPr="00D25B07">
        <w:rPr>
          <w:position w:val="-78"/>
        </w:rPr>
        <w:object w:dxaOrig="3300" w:dyaOrig="3720">
          <v:shape id="_x0000_i1084" type="#_x0000_t75" style="width:165.75pt;height:183.75pt" o:ole="">
            <v:imagedata r:id="rId61" o:title=""/>
          </v:shape>
          <o:OLEObject Type="Embed" ProgID="Equation.DSMT4" ShapeID="_x0000_i1084" DrawAspect="Content" ObjectID="_1571348257" r:id="rId62"/>
        </w:object>
      </w:r>
    </w:p>
    <w:p w:rsidR="00D25B07" w:rsidRDefault="009B3F15" w:rsidP="00D25B07">
      <w:r>
        <w:t>This has six</w:t>
      </w:r>
      <w:r w:rsidR="00D25B07">
        <w:t xml:space="preserve"> solutions: </w:t>
      </w:r>
    </w:p>
    <w:p w:rsidR="00D25B07" w:rsidRDefault="00D25B07" w:rsidP="00D25B07">
      <w:r>
        <w:tab/>
      </w:r>
      <w:r w:rsidRPr="00D25B07">
        <w:rPr>
          <w:position w:val="-24"/>
        </w:rPr>
        <w:object w:dxaOrig="2240" w:dyaOrig="620">
          <v:shape id="_x0000_i1053" type="#_x0000_t75" style="width:112.5pt;height:30.75pt" o:ole="">
            <v:imagedata r:id="rId63" o:title=""/>
          </v:shape>
          <o:OLEObject Type="Embed" ProgID="Equation.DSMT4" ShapeID="_x0000_i1053" DrawAspect="Content" ObjectID="_1571348258" r:id="rId64"/>
        </w:object>
      </w:r>
    </w:p>
    <w:p w:rsidR="00D25B07" w:rsidRDefault="00D25B07" w:rsidP="00D25B07">
      <w:r>
        <w:tab/>
        <w:t xml:space="preserve">This means that if </w:t>
      </w:r>
      <w:r>
        <w:rPr>
          <w:i/>
        </w:rPr>
        <w:t>a</w:t>
      </w:r>
      <w:r>
        <w:t xml:space="preserve"> and </w:t>
      </w:r>
      <w:r>
        <w:rPr>
          <w:i/>
        </w:rPr>
        <w:t>b</w:t>
      </w:r>
      <w:r>
        <w:t xml:space="preserve"> are equal</w:t>
      </w:r>
      <w:r w:rsidR="009B3F15">
        <w:t xml:space="preserve"> (making the shape </w:t>
      </w:r>
      <w:r>
        <w:t>a circle</w:t>
      </w:r>
      <w:r w:rsidR="009B3F15">
        <w:t>), then</w:t>
      </w:r>
      <w:r>
        <w:t xml:space="preserve"> everywhere </w:t>
      </w:r>
      <w:r w:rsidR="009B3F15">
        <w:t xml:space="preserve">on the circle will be </w:t>
      </w:r>
      <w:r>
        <w:t xml:space="preserve">perpendicular to its radius.  Otherwise, there are </w:t>
      </w:r>
      <w:r w:rsidR="009B3F15">
        <w:t>these solutions:</w:t>
      </w:r>
      <w:r w:rsidRPr="00106D18">
        <w:rPr>
          <w:position w:val="-10"/>
        </w:rPr>
        <w:object w:dxaOrig="2560" w:dyaOrig="320">
          <v:shape id="_x0000_i1054" type="#_x0000_t75" style="width:128.25pt;height:15.75pt" o:ole="">
            <v:imagedata r:id="rId65" o:title=""/>
          </v:shape>
          <o:OLEObject Type="Embed" ProgID="Equation.DSMT4" ShapeID="_x0000_i1054" DrawAspect="Content" ObjectID="_1571348259" r:id="rId66"/>
        </w:object>
      </w:r>
    </w:p>
    <w:p w:rsidR="00023BBB" w:rsidRDefault="00023BBB"/>
    <w:p w:rsidR="00FC3E4E" w:rsidRDefault="00FC3E4E"/>
    <w:p w:rsidR="00FC3E4E" w:rsidRDefault="00FC3E4E">
      <w:pPr>
        <w:sectPr w:rsidR="00FC3E4E" w:rsidSect="00FC3E4E">
          <w:type w:val="continuous"/>
          <w:pgSz w:w="12240" w:h="15840"/>
          <w:pgMar w:top="1296" w:right="1080" w:bottom="720" w:left="1080" w:header="720" w:footer="720" w:gutter="0"/>
          <w:cols w:num="2" w:sep="1" w:space="288"/>
          <w:docGrid w:linePitch="360"/>
        </w:sectPr>
      </w:pPr>
    </w:p>
    <w:p w:rsidR="00106D18" w:rsidRPr="00106D18" w:rsidRDefault="00106D18"/>
    <w:p w:rsidR="00FC3E4E" w:rsidRDefault="00FC3E4E">
      <w:pPr>
        <w:sectPr w:rsidR="00FC3E4E" w:rsidSect="00FC3E4E">
          <w:type w:val="continuous"/>
          <w:pgSz w:w="12240" w:h="15840"/>
          <w:pgMar w:top="1296" w:right="1080" w:bottom="720" w:left="1080" w:header="720" w:footer="720" w:gutter="0"/>
          <w:cols w:sep="1" w:space="288"/>
          <w:docGrid w:linePitch="360"/>
        </w:sectPr>
      </w:pPr>
    </w:p>
    <w:p w:rsidR="00420B5A" w:rsidRDefault="00420B5A">
      <w:pPr>
        <w:rPr>
          <w:b/>
        </w:rPr>
      </w:pPr>
    </w:p>
    <w:p w:rsidR="009B3F15" w:rsidRDefault="009B3F15">
      <w:pPr>
        <w:rPr>
          <w:b/>
        </w:rPr>
      </w:pPr>
      <w:r>
        <w:rPr>
          <w:b/>
        </w:rPr>
        <w:br w:type="page"/>
      </w:r>
    </w:p>
    <w:p w:rsidR="001132C8" w:rsidRPr="00A52440" w:rsidRDefault="001132C8">
      <w:pPr>
        <w:rPr>
          <w:b/>
        </w:rPr>
      </w:pPr>
      <w:r w:rsidRPr="00A52440">
        <w:rPr>
          <w:b/>
        </w:rPr>
        <w:lastRenderedPageBreak/>
        <w:t xml:space="preserve">Part II. </w:t>
      </w:r>
    </w:p>
    <w:p w:rsidR="001132C8" w:rsidRDefault="001132C8"/>
    <w:p w:rsidR="00373FF8" w:rsidRDefault="00293038">
      <w:r>
        <w:t xml:space="preserve">7.   Find </w:t>
      </w:r>
      <w:r w:rsidRPr="00293038">
        <w:rPr>
          <w:position w:val="-24"/>
        </w:rPr>
        <w:object w:dxaOrig="380" w:dyaOrig="620">
          <v:shape id="_x0000_i1055" type="#_x0000_t75" style="width:18.75pt;height:30.75pt" o:ole="">
            <v:imagedata r:id="rId67" o:title=""/>
          </v:shape>
          <o:OLEObject Type="Embed" ProgID="Equation.DSMT4" ShapeID="_x0000_i1055" DrawAspect="Content" ObjectID="_1571348260" r:id="rId68"/>
        </w:object>
      </w:r>
      <w:r>
        <w:t>.</w:t>
      </w:r>
    </w:p>
    <w:p w:rsidR="009D3ABE" w:rsidRDefault="009D3ABE">
      <w:r w:rsidRPr="009D3ABE">
        <w:rPr>
          <w:position w:val="-134"/>
        </w:rPr>
        <w:object w:dxaOrig="3900" w:dyaOrig="1640">
          <v:shape id="_x0000_i1056" type="#_x0000_t75" style="width:195.75pt;height:81pt" o:ole="">
            <v:imagedata r:id="rId69" o:title=""/>
          </v:shape>
          <o:OLEObject Type="Embed" ProgID="Equation.DSMT4" ShapeID="_x0000_i1056" DrawAspect="Content" ObjectID="_1571348261" r:id="rId70"/>
        </w:object>
      </w:r>
    </w:p>
    <w:p w:rsidR="00293038" w:rsidRDefault="00293038"/>
    <w:p w:rsidR="00293038" w:rsidRDefault="00293038">
      <w:r>
        <w:t xml:space="preserve">8.   Find </w:t>
      </w:r>
      <w:r w:rsidRPr="00293038">
        <w:rPr>
          <w:position w:val="-10"/>
        </w:rPr>
        <w:object w:dxaOrig="260" w:dyaOrig="320">
          <v:shape id="_x0000_i1057" type="#_x0000_t75" style="width:12.75pt;height:15.75pt" o:ole="">
            <v:imagedata r:id="rId71" o:title=""/>
          </v:shape>
          <o:OLEObject Type="Embed" ProgID="Equation.DSMT4" ShapeID="_x0000_i1057" DrawAspect="Content" ObjectID="_1571348262" r:id="rId72"/>
        </w:object>
      </w:r>
      <w:r>
        <w:t>.</w:t>
      </w:r>
    </w:p>
    <w:p w:rsidR="006216D3" w:rsidRDefault="006216D3">
      <w:r>
        <w:tab/>
      </w:r>
      <w:r w:rsidR="0086585B" w:rsidRPr="006216D3">
        <w:rPr>
          <w:position w:val="-122"/>
        </w:rPr>
        <w:object w:dxaOrig="1500" w:dyaOrig="2560">
          <v:shape id="_x0000_i1082" type="#_x0000_t75" style="width:75pt;height:126.75pt" o:ole="">
            <v:imagedata r:id="rId73" o:title=""/>
          </v:shape>
          <o:OLEObject Type="Embed" ProgID="Equation.DSMT4" ShapeID="_x0000_i1082" DrawAspect="Content" ObjectID="_1571348263" r:id="rId74"/>
        </w:object>
      </w:r>
    </w:p>
    <w:p w:rsidR="00A52440" w:rsidRDefault="00A52440"/>
    <w:p w:rsidR="00A52440" w:rsidRDefault="00A52440">
      <w:r>
        <w:t>9</w:t>
      </w:r>
      <w:r w:rsidR="00E661E4">
        <w:t>.  Find an</w:t>
      </w:r>
      <w:r>
        <w:t xml:space="preserve"> equation for the tangent to the curve at the indicated point.</w:t>
      </w:r>
    </w:p>
    <w:p w:rsidR="00A52440" w:rsidRDefault="0086585B">
      <w:r>
        <w:t xml:space="preserve">                  </w:t>
      </w:r>
      <w:r w:rsidR="00D35BF1" w:rsidRPr="00D35BF1">
        <w:rPr>
          <w:position w:val="-114"/>
        </w:rPr>
        <w:object w:dxaOrig="2740" w:dyaOrig="2400">
          <v:shape id="_x0000_i1059" type="#_x0000_t75" style="width:137.25pt;height:120.75pt" o:ole="">
            <v:imagedata r:id="rId75" o:title=""/>
          </v:shape>
          <o:OLEObject Type="Embed" ProgID="Equation.DSMT4" ShapeID="_x0000_i1059" DrawAspect="Content" ObjectID="_1571348264" r:id="rId76"/>
        </w:object>
      </w:r>
    </w:p>
    <w:p w:rsidR="0086585B" w:rsidRDefault="0086585B">
      <w:r>
        <w:t>==============================</w:t>
      </w:r>
    </w:p>
    <w:p w:rsidR="00FC3E4E" w:rsidRDefault="006216D3">
      <w:r>
        <w:t xml:space="preserve">At </w:t>
      </w:r>
      <w:r w:rsidRPr="006216D3">
        <w:rPr>
          <w:position w:val="-6"/>
        </w:rPr>
        <w:object w:dxaOrig="800" w:dyaOrig="279">
          <v:shape id="_x0000_i1060" type="#_x0000_t75" style="width:39.75pt;height:14.25pt" o:ole="">
            <v:imagedata r:id="rId77" o:title=""/>
          </v:shape>
          <o:OLEObject Type="Embed" ProgID="Equation.DSMT4" ShapeID="_x0000_i1060" DrawAspect="Content" ObjectID="_1571348265" r:id="rId78"/>
        </w:object>
      </w:r>
      <w:r>
        <w:t xml:space="preserve">,  </w:t>
      </w:r>
      <w:r w:rsidR="00A32356" w:rsidRPr="00A32356">
        <w:rPr>
          <w:position w:val="-10"/>
        </w:rPr>
        <w:object w:dxaOrig="2700" w:dyaOrig="380">
          <v:shape id="_x0000_i1071" type="#_x0000_t75" style="width:135pt;height:18.75pt" o:ole="">
            <v:imagedata r:id="rId79" o:title=""/>
          </v:shape>
          <o:OLEObject Type="Embed" ProgID="Equation.DSMT4" ShapeID="_x0000_i1071" DrawAspect="Content" ObjectID="_1571348266" r:id="rId80"/>
        </w:object>
      </w:r>
      <w:r w:rsidR="00A32356">
        <w:t xml:space="preserve"> </w:t>
      </w:r>
    </w:p>
    <w:p w:rsidR="006216D3" w:rsidRDefault="00FC3E4E">
      <w:r>
        <w:t xml:space="preserve"> </w:t>
      </w:r>
      <w:r w:rsidR="0086585B">
        <w:t xml:space="preserve">        </w:t>
      </w:r>
      <w:r>
        <w:t xml:space="preserve"> </w:t>
      </w:r>
      <w:r w:rsidR="00A32356" w:rsidRPr="00F17501">
        <w:rPr>
          <w:position w:val="-28"/>
        </w:rPr>
        <w:object w:dxaOrig="3820" w:dyaOrig="720">
          <v:shape id="_x0000_i1073" type="#_x0000_t75" style="width:191.25pt;height:36pt" o:ole="">
            <v:imagedata r:id="rId81" o:title=""/>
          </v:shape>
          <o:OLEObject Type="Embed" ProgID="Equation.DSMT4" ShapeID="_x0000_i1073" DrawAspect="Content" ObjectID="_1571348267" r:id="rId82"/>
        </w:object>
      </w:r>
      <w:r w:rsidR="006216D3">
        <w:t xml:space="preserve"> </w:t>
      </w:r>
    </w:p>
    <w:p w:rsidR="0086585B" w:rsidRDefault="0086585B">
      <w:r>
        <w:t>==============================</w:t>
      </w:r>
    </w:p>
    <w:p w:rsidR="00A32356" w:rsidRDefault="0086585B">
      <w:r>
        <w:t xml:space="preserve">          </w:t>
      </w:r>
      <w:r w:rsidR="00571A29" w:rsidRPr="00571A29">
        <w:rPr>
          <w:position w:val="-94"/>
        </w:rPr>
        <w:object w:dxaOrig="2460" w:dyaOrig="1380">
          <v:shape id="_x0000_i1080" type="#_x0000_t75" style="width:123pt;height:69pt" o:ole="">
            <v:imagedata r:id="rId83" o:title=""/>
          </v:shape>
          <o:OLEObject Type="Embed" ProgID="Equation.DSMT4" ShapeID="_x0000_i1080" DrawAspect="Content" ObjectID="_1571348268" r:id="rId84"/>
        </w:object>
      </w:r>
      <w:r w:rsidR="00A32356">
        <w:t xml:space="preserve"> </w:t>
      </w:r>
    </w:p>
    <w:p w:rsidR="00A32356" w:rsidRDefault="00A32356"/>
    <w:p w:rsidR="009B3F15" w:rsidRDefault="009B3F15">
      <w:r>
        <w:br w:type="page"/>
      </w:r>
    </w:p>
    <w:p w:rsidR="00E661E4" w:rsidRDefault="00E661E4"/>
    <w:p w:rsidR="00E661E4" w:rsidRDefault="00E661E4">
      <w:r>
        <w:t xml:space="preserve">10.  A parabola is implicitly defined by the equation </w:t>
      </w:r>
      <w:r w:rsidRPr="00E661E4">
        <w:rPr>
          <w:position w:val="-10"/>
        </w:rPr>
        <w:object w:dxaOrig="2180" w:dyaOrig="360">
          <v:shape id="_x0000_i1062" type="#_x0000_t75" style="width:108.75pt;height:18pt" o:ole="">
            <v:imagedata r:id="rId85" o:title=""/>
          </v:shape>
          <o:OLEObject Type="Embed" ProgID="Equation.DSMT4" ShapeID="_x0000_i1062" DrawAspect="Content" ObjectID="_1571348269" r:id="rId86"/>
        </w:object>
      </w:r>
    </w:p>
    <w:p w:rsidR="00E661E4" w:rsidRDefault="00E661E4">
      <w:r>
        <w:t>a.  Find the point(s) at which a tangent to the slope would be vertical.</w:t>
      </w:r>
    </w:p>
    <w:p w:rsidR="00225187" w:rsidRDefault="00225187">
      <w:r>
        <w:t>The tangent to the slope would be vertical at any point where its slope is undefined-infinite.  That occurs when the denominator is zero and the numerator is not.</w:t>
      </w:r>
      <w:r w:rsidR="001E2A73">
        <w:t xml:space="preserve">  In other words, when </w:t>
      </w:r>
      <w:r w:rsidR="001E2A73" w:rsidRPr="001E2A73">
        <w:rPr>
          <w:position w:val="-28"/>
        </w:rPr>
        <w:object w:dxaOrig="700" w:dyaOrig="660">
          <v:shape id="_x0000_i1063" type="#_x0000_t75" style="width:35.25pt;height:33pt" o:ole="">
            <v:imagedata r:id="rId87" o:title=""/>
          </v:shape>
          <o:OLEObject Type="Embed" ProgID="Equation.DSMT4" ShapeID="_x0000_i1063" DrawAspect="Content" ObjectID="_1571348270" r:id="rId88"/>
        </w:object>
      </w:r>
      <w:r w:rsidR="001E2A73">
        <w:t xml:space="preserve"> </w:t>
      </w:r>
    </w:p>
    <w:p w:rsidR="00F17501" w:rsidRDefault="00F17501">
      <w:r>
        <w:tab/>
      </w:r>
      <w:r w:rsidR="0086585B" w:rsidRPr="001E2A73">
        <w:rPr>
          <w:position w:val="-138"/>
        </w:rPr>
        <w:object w:dxaOrig="3600" w:dyaOrig="2880">
          <v:shape id="_x0000_i1090" type="#_x0000_t75" style="width:180pt;height:142.5pt" o:ole="">
            <v:imagedata r:id="rId89" o:title=""/>
          </v:shape>
          <o:OLEObject Type="Embed" ProgID="Equation.DSMT4" ShapeID="_x0000_i1090" DrawAspect="Content" ObjectID="_1571348271" r:id="rId90"/>
        </w:object>
      </w:r>
      <w:bookmarkStart w:id="0" w:name="_GoBack"/>
      <w:bookmarkEnd w:id="0"/>
    </w:p>
    <w:p w:rsidR="001E2A73" w:rsidRDefault="00F17501">
      <w:r>
        <w:t>This would be vertical when</w:t>
      </w:r>
    </w:p>
    <w:p w:rsidR="00F17501" w:rsidRDefault="001E2A73">
      <w:r>
        <w:tab/>
      </w:r>
      <w:r w:rsidR="00F17501">
        <w:t xml:space="preserve"> </w:t>
      </w:r>
      <w:r w:rsidR="0086585B" w:rsidRPr="001E2A73">
        <w:rPr>
          <w:position w:val="-46"/>
        </w:rPr>
        <w:object w:dxaOrig="1420" w:dyaOrig="1380">
          <v:shape id="_x0000_i1088" type="#_x0000_t75" style="width:71.25pt;height:68.25pt" o:ole="">
            <v:imagedata r:id="rId91" o:title=""/>
          </v:shape>
          <o:OLEObject Type="Embed" ProgID="Equation.DSMT4" ShapeID="_x0000_i1088" DrawAspect="Content" ObjectID="_1571348272" r:id="rId92"/>
        </w:object>
      </w:r>
    </w:p>
    <w:p w:rsidR="00976F39" w:rsidRDefault="00976F39">
      <w:r>
        <w:t xml:space="preserve">Substitute </w:t>
      </w:r>
      <w:r w:rsidR="0086585B">
        <w:rPr>
          <w:i/>
        </w:rPr>
        <w:t>x</w:t>
      </w:r>
      <w:r w:rsidR="0086585B">
        <w:t xml:space="preserve"> for </w:t>
      </w:r>
      <w:r w:rsidR="0086585B">
        <w:rPr>
          <w:i/>
        </w:rPr>
        <w:t>y</w:t>
      </w:r>
      <w:r>
        <w:t xml:space="preserve"> in the original equation:</w:t>
      </w:r>
    </w:p>
    <w:p w:rsidR="00976F39" w:rsidRDefault="00976F39">
      <w:r>
        <w:tab/>
      </w:r>
      <w:r w:rsidR="0086585B" w:rsidRPr="00976F39">
        <w:rPr>
          <w:position w:val="-66"/>
        </w:rPr>
        <w:object w:dxaOrig="2600" w:dyaOrig="1440">
          <v:shape id="_x0000_i1086" type="#_x0000_t75" style="width:129.75pt;height:71.25pt" o:ole="">
            <v:imagedata r:id="rId93" o:title=""/>
          </v:shape>
          <o:OLEObject Type="Embed" ProgID="Equation.DSMT4" ShapeID="_x0000_i1086" DrawAspect="Content" ObjectID="_1571348273" r:id="rId94"/>
        </w:object>
      </w:r>
    </w:p>
    <w:p w:rsidR="00976F39" w:rsidRDefault="00976F39">
      <w:r>
        <w:t>Thus, the slope of the tangent would be vertical at (–2,–2).</w:t>
      </w:r>
    </w:p>
    <w:p w:rsidR="00976F39" w:rsidRDefault="00976F39"/>
    <w:p w:rsidR="00F17501" w:rsidRDefault="00F17501"/>
    <w:p w:rsidR="00E661E4" w:rsidRDefault="00E661E4">
      <w:r>
        <w:t>b.  Find the point(s) at which the tangent to the slope would be horizontal.</w:t>
      </w:r>
    </w:p>
    <w:p w:rsidR="00976F39" w:rsidRDefault="00976F39">
      <w:r>
        <w:t>The tangent would be horizontal when its slope if equal to zero:</w:t>
      </w:r>
    </w:p>
    <w:p w:rsidR="00976F39" w:rsidRDefault="00976F39">
      <w:r>
        <w:tab/>
      </w:r>
      <w:r w:rsidRPr="00976F39">
        <w:rPr>
          <w:position w:val="-46"/>
        </w:rPr>
        <w:object w:dxaOrig="1420" w:dyaOrig="1380">
          <v:shape id="_x0000_i1067" type="#_x0000_t75" style="width:71.25pt;height:68.25pt" o:ole="">
            <v:imagedata r:id="rId95" o:title=""/>
          </v:shape>
          <o:OLEObject Type="Embed" ProgID="Equation.DSMT4" ShapeID="_x0000_i1067" DrawAspect="Content" ObjectID="_1571348274" r:id="rId96"/>
        </w:object>
      </w:r>
      <w:r>
        <w:tab/>
      </w:r>
    </w:p>
    <w:p w:rsidR="00976F39" w:rsidRDefault="00976F39">
      <w:r>
        <w:t>Substitute into the original equation:</w:t>
      </w:r>
    </w:p>
    <w:p w:rsidR="001132C8" w:rsidRDefault="00976F39">
      <w:r>
        <w:tab/>
      </w:r>
      <w:r w:rsidRPr="00976F39">
        <w:rPr>
          <w:position w:val="-66"/>
        </w:rPr>
        <w:object w:dxaOrig="3360" w:dyaOrig="1440">
          <v:shape id="_x0000_i1068" type="#_x0000_t75" style="width:168pt;height:71.25pt" o:ole="">
            <v:imagedata r:id="rId97" o:title=""/>
          </v:shape>
          <o:OLEObject Type="Embed" ProgID="Equation.DSMT4" ShapeID="_x0000_i1068" DrawAspect="Content" ObjectID="_1571348275" r:id="rId98"/>
        </w:object>
      </w:r>
    </w:p>
    <w:p w:rsidR="00314C9B" w:rsidRDefault="00314C9B">
      <w:r>
        <w:t>Thus the slope would be horizontal at the point (–1,–3)</w:t>
      </w:r>
    </w:p>
    <w:sectPr w:rsidR="00314C9B" w:rsidSect="00FC3E4E">
      <w:type w:val="continuous"/>
      <w:pgSz w:w="12240" w:h="15840"/>
      <w:pgMar w:top="1296" w:right="108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D5DD6" w:rsidRDefault="008D5DD6" w:rsidP="00FE3F2A">
      <w:r>
        <w:separator/>
      </w:r>
    </w:p>
  </w:endnote>
  <w:endnote w:type="continuationSeparator" w:id="0">
    <w:p w:rsidR="008D5DD6" w:rsidRDefault="008D5DD6" w:rsidP="00FE3F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ook Antiqua">
    <w:altName w:val="Book Antiqua"/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D5DD6" w:rsidRDefault="008D5DD6" w:rsidP="00FE3F2A">
      <w:r>
        <w:separator/>
      </w:r>
    </w:p>
  </w:footnote>
  <w:footnote w:type="continuationSeparator" w:id="0">
    <w:p w:rsidR="008D5DD6" w:rsidRDefault="008D5DD6" w:rsidP="00FE3F2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E3F2A" w:rsidRDefault="00FE3F2A" w:rsidP="00FE3F2A">
    <w:pPr>
      <w:pStyle w:val="Header"/>
      <w:jc w:val="center"/>
    </w:pPr>
    <w:r>
      <w:t>Calculus – Test 1 (Second Quarter)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3F2A"/>
    <w:rsid w:val="00023BBB"/>
    <w:rsid w:val="000E1F60"/>
    <w:rsid w:val="000F2D15"/>
    <w:rsid w:val="00106D18"/>
    <w:rsid w:val="001132C8"/>
    <w:rsid w:val="00176638"/>
    <w:rsid w:val="001B7AF8"/>
    <w:rsid w:val="001E2A73"/>
    <w:rsid w:val="00225187"/>
    <w:rsid w:val="0024194D"/>
    <w:rsid w:val="00293038"/>
    <w:rsid w:val="002C3C76"/>
    <w:rsid w:val="003120FD"/>
    <w:rsid w:val="00314C9B"/>
    <w:rsid w:val="00373FF8"/>
    <w:rsid w:val="003C4609"/>
    <w:rsid w:val="00420B5A"/>
    <w:rsid w:val="004A0750"/>
    <w:rsid w:val="004A1505"/>
    <w:rsid w:val="004C5FEB"/>
    <w:rsid w:val="004F60CE"/>
    <w:rsid w:val="00520B20"/>
    <w:rsid w:val="00571A29"/>
    <w:rsid w:val="005C6495"/>
    <w:rsid w:val="006216D3"/>
    <w:rsid w:val="006A571D"/>
    <w:rsid w:val="00757F2F"/>
    <w:rsid w:val="007A5F96"/>
    <w:rsid w:val="007B2985"/>
    <w:rsid w:val="007D3CBC"/>
    <w:rsid w:val="008541F5"/>
    <w:rsid w:val="0086585B"/>
    <w:rsid w:val="008D5DA2"/>
    <w:rsid w:val="008D5DD6"/>
    <w:rsid w:val="008E114F"/>
    <w:rsid w:val="00911C42"/>
    <w:rsid w:val="00976F39"/>
    <w:rsid w:val="009B0223"/>
    <w:rsid w:val="009B3F15"/>
    <w:rsid w:val="009D3ABE"/>
    <w:rsid w:val="00A32356"/>
    <w:rsid w:val="00A42A1E"/>
    <w:rsid w:val="00A52440"/>
    <w:rsid w:val="00A60757"/>
    <w:rsid w:val="00A8462B"/>
    <w:rsid w:val="00AF74C2"/>
    <w:rsid w:val="00B12A56"/>
    <w:rsid w:val="00C40D89"/>
    <w:rsid w:val="00D25B07"/>
    <w:rsid w:val="00D35BF1"/>
    <w:rsid w:val="00D622A9"/>
    <w:rsid w:val="00DA6D12"/>
    <w:rsid w:val="00E11930"/>
    <w:rsid w:val="00E213DD"/>
    <w:rsid w:val="00E661E4"/>
    <w:rsid w:val="00E84AB7"/>
    <w:rsid w:val="00EF5431"/>
    <w:rsid w:val="00F17501"/>
    <w:rsid w:val="00F2567C"/>
    <w:rsid w:val="00F6057C"/>
    <w:rsid w:val="00F618F2"/>
    <w:rsid w:val="00FC3E4E"/>
    <w:rsid w:val="00FE3F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ECE331"/>
  <w15:chartTrackingRefBased/>
  <w15:docId w15:val="{561E8042-D279-4007-8CB8-C97BAB058C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Book Antiqua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1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uiPriority w:val="1"/>
    <w:qFormat/>
    <w:rsid w:val="00C40D89"/>
    <w:rPr>
      <w:rFonts w:cs="Book Antiqua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E3F2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E3F2A"/>
    <w:rPr>
      <w:rFonts w:cs="Book Antiqua"/>
      <w:szCs w:val="22"/>
    </w:rPr>
  </w:style>
  <w:style w:type="paragraph" w:styleId="Footer">
    <w:name w:val="footer"/>
    <w:basedOn w:val="Normal"/>
    <w:link w:val="FooterChar"/>
    <w:uiPriority w:val="99"/>
    <w:unhideWhenUsed/>
    <w:rsid w:val="00FE3F2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E3F2A"/>
    <w:rPr>
      <w:rFonts w:cs="Book Antiqua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97" Type="http://schemas.openxmlformats.org/officeDocument/2006/relationships/image" Target="media/image45.wmf"/><Relationship Id="rId7" Type="http://schemas.openxmlformats.org/officeDocument/2006/relationships/header" Target="header1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A27D00-0A6E-4428-BBC5-6D3852385D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4</Pages>
  <Words>514</Words>
  <Characters>2933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Carroll</dc:creator>
  <cp:keywords/>
  <dc:description/>
  <cp:lastModifiedBy>Michael Carroll</cp:lastModifiedBy>
  <cp:revision>6</cp:revision>
  <dcterms:created xsi:type="dcterms:W3CDTF">2017-11-01T00:40:00Z</dcterms:created>
  <dcterms:modified xsi:type="dcterms:W3CDTF">2017-11-05T0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